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54523" w:rsidRPr="00D14858" w:rsidRDefault="00D14858" w:rsidP="00D14858">
      <w:pPr>
        <w:jc w:val="center"/>
        <w:rPr>
          <w:b/>
          <w:sz w:val="28"/>
          <w:szCs w:val="28"/>
          <w:lang w:val="uk-UA"/>
        </w:rPr>
      </w:pPr>
      <w:r w:rsidRPr="00D14858">
        <w:rPr>
          <w:b/>
          <w:sz w:val="28"/>
          <w:szCs w:val="28"/>
          <w:lang w:val="uk-UA"/>
        </w:rPr>
        <w:t xml:space="preserve">Контрольна робота з алгебри 7 </w:t>
      </w:r>
      <w:proofErr w:type="spellStart"/>
      <w:r w:rsidRPr="00D14858">
        <w:rPr>
          <w:b/>
          <w:sz w:val="28"/>
          <w:szCs w:val="28"/>
          <w:lang w:val="uk-UA"/>
        </w:rPr>
        <w:t>кл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38"/>
        <w:gridCol w:w="4841"/>
      </w:tblGrid>
      <w:tr w:rsidR="00D14858" w:rsidRPr="002356A4" w:rsidTr="00BE41CB">
        <w:trPr>
          <w:trHeight w:val="10005"/>
        </w:trPr>
        <w:tc>
          <w:tcPr>
            <w:tcW w:w="4927" w:type="dxa"/>
            <w:shd w:val="clear" w:color="auto" w:fill="auto"/>
          </w:tcPr>
          <w:p w:rsidR="00D14858" w:rsidRDefault="00D14858" w:rsidP="00BE41CB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bookmarkStart w:id="0" w:name="п2011525224936SlideId257"/>
            <w:r>
              <w:rPr>
                <w:rFonts w:ascii="Times New Roman" w:hAnsi="Times New Roman"/>
                <w:sz w:val="24"/>
                <w:szCs w:val="24"/>
                <w:lang w:val="uk-UA"/>
              </w:rPr>
              <w:t>І варіант</w:t>
            </w:r>
          </w:p>
          <w:p w:rsidR="00D14858" w:rsidRPr="002356A4" w:rsidRDefault="00D14858" w:rsidP="00BE41CB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356A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1°. Розв’яжіть систему </w:t>
            </w:r>
            <w:r w:rsidRPr="002356A4">
              <w:rPr>
                <w:rFonts w:ascii="Times New Roman" w:hAnsi="Times New Roman"/>
                <w:position w:val="-30"/>
                <w:sz w:val="24"/>
                <w:szCs w:val="24"/>
                <w:lang w:val="uk-UA"/>
              </w:rPr>
              <w:object w:dxaOrig="140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75pt;height:36.75pt" o:ole="" o:bordertopcolor="lime" o:borderleftcolor="lime" o:borderbottomcolor="lime" o:borderrightcolor="lime">
                  <v:imagedata r:id="rId4" o:title=""/>
                </v:shape>
                <o:OLEObject Type="Embed" ProgID="Equation.DSMT4" ShapeID="_x0000_i1025" DrawAspect="Content" ObjectID="_1649409748" r:id="rId5"/>
              </w:object>
            </w:r>
            <w:r w:rsidRPr="002356A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методом підстановки.</w:t>
            </w:r>
          </w:p>
          <w:p w:rsidR="00D14858" w:rsidRPr="002356A4" w:rsidRDefault="00D14858" w:rsidP="00BE41CB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356A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2°. Розв’яжіть систему </w:t>
            </w:r>
            <w:r w:rsidRPr="002356A4">
              <w:rPr>
                <w:rFonts w:ascii="Times New Roman" w:hAnsi="Times New Roman"/>
                <w:position w:val="-30"/>
                <w:sz w:val="24"/>
                <w:szCs w:val="24"/>
                <w:lang w:val="uk-UA"/>
              </w:rPr>
              <w:object w:dxaOrig="1420" w:dyaOrig="720">
                <v:shape id="_x0000_i1026" type="#_x0000_t75" style="width:71.25pt;height:36pt" o:ole="" o:bordertopcolor="lime" o:borderleftcolor="lime" o:borderbottomcolor="lime" o:borderrightcolor="lime">
                  <v:imagedata r:id="rId6" o:title=""/>
                </v:shape>
                <o:OLEObject Type="Embed" ProgID="Equation.DSMT4" ShapeID="_x0000_i1026" DrawAspect="Content" ObjectID="_1649409749" r:id="rId7"/>
              </w:object>
            </w:r>
            <w:r w:rsidRPr="002356A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методом додавання.</w:t>
            </w:r>
          </w:p>
          <w:p w:rsidR="00D14858" w:rsidRPr="002356A4" w:rsidRDefault="00D14858" w:rsidP="00BE41CB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bookmarkStart w:id="1" w:name="п2011525225131SlideId258"/>
            <w:bookmarkEnd w:id="0"/>
            <w:r w:rsidRPr="002356A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3°. Розв’яжіть систему </w:t>
            </w:r>
          </w:p>
          <w:p w:rsidR="00D14858" w:rsidRPr="002356A4" w:rsidRDefault="00D14858" w:rsidP="00BE41CB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356A4">
              <w:rPr>
                <w:rFonts w:ascii="Times New Roman" w:hAnsi="Times New Roman"/>
                <w:position w:val="-30"/>
                <w:sz w:val="24"/>
                <w:szCs w:val="24"/>
                <w:lang w:val="uk-UA"/>
              </w:rPr>
              <w:object w:dxaOrig="1260" w:dyaOrig="720">
                <v:shape id="_x0000_i1027" type="#_x0000_t75" style="width:63pt;height:36pt" o:ole="" o:bordertopcolor="lime" o:borderleftcolor="lime" o:borderbottomcolor="lime" o:borderrightcolor="lime">
                  <v:imagedata r:id="rId8" o:title=""/>
                </v:shape>
                <o:OLEObject Type="Embed" ProgID="Equation.DSMT4" ShapeID="_x0000_i1027" DrawAspect="Content" ObjectID="_1649409750" r:id="rId9"/>
              </w:object>
            </w:r>
            <w:r w:rsidRPr="002356A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графічно.</w:t>
            </w:r>
          </w:p>
          <w:p w:rsidR="00D14858" w:rsidRPr="002356A4" w:rsidRDefault="00D14858" w:rsidP="00BE41CB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356A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4*. Розв’яжіть систему рівнянь </w:t>
            </w:r>
            <w:r w:rsidRPr="002356A4">
              <w:rPr>
                <w:rFonts w:ascii="Times New Roman" w:hAnsi="Times New Roman"/>
                <w:position w:val="-60"/>
                <w:sz w:val="24"/>
                <w:szCs w:val="24"/>
                <w:lang w:val="uk-UA"/>
              </w:rPr>
              <w:object w:dxaOrig="1820" w:dyaOrig="1320">
                <v:shape id="_x0000_i1028" type="#_x0000_t75" style="width:90.75pt;height:66pt" o:ole="" o:bordertopcolor="lime" o:borderleftcolor="lime" o:borderbottomcolor="lime" o:borderrightcolor="lime">
                  <v:imagedata r:id="rId10" o:title=""/>
                </v:shape>
                <o:OLEObject Type="Embed" ProgID="Equation.DSMT4" ShapeID="_x0000_i1028" DrawAspect="Content" ObjectID="_1649409751" r:id="rId11"/>
              </w:object>
            </w:r>
          </w:p>
          <w:p w:rsidR="00D14858" w:rsidRPr="002356A4" w:rsidRDefault="00D14858" w:rsidP="00BE41CB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bookmarkStart w:id="2" w:name="п2011525225147SlideId259"/>
            <w:bookmarkEnd w:id="1"/>
            <w:r w:rsidRPr="002356A4">
              <w:rPr>
                <w:rFonts w:ascii="Times New Roman" w:hAnsi="Times New Roman"/>
                <w:sz w:val="24"/>
                <w:szCs w:val="24"/>
                <w:lang w:val="uk-UA"/>
              </w:rPr>
              <w:t>5*. Розв’яжіть задачу, склавши систему із двома змінними.</w:t>
            </w:r>
          </w:p>
          <w:p w:rsidR="00D14858" w:rsidRPr="002356A4" w:rsidRDefault="00D14858" w:rsidP="00BE41CB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356A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Із двох селищ одночасно назустріч одне одному вийшли два пішоходи й зустрілися через 3 години. Відстань між селищами </w:t>
            </w:r>
            <w:smartTag w:uri="urn:schemas-microsoft-com:office:smarttags" w:element="metricconverter">
              <w:smartTagPr>
                <w:attr w:name="ProductID" w:val="30 км"/>
              </w:smartTagPr>
              <w:r w:rsidRPr="002356A4">
                <w:rPr>
                  <w:rFonts w:ascii="Times New Roman" w:hAnsi="Times New Roman"/>
                  <w:sz w:val="24"/>
                  <w:szCs w:val="24"/>
                  <w:lang w:val="uk-UA"/>
                </w:rPr>
                <w:t>30 км</w:t>
              </w:r>
            </w:smartTag>
            <w:r w:rsidRPr="002356A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. Один з пішоходів подолав до зустрічі на </w:t>
            </w:r>
            <w:smartTag w:uri="urn:schemas-microsoft-com:office:smarttags" w:element="metricconverter">
              <w:smartTagPr>
                <w:attr w:name="ProductID" w:val="6 км"/>
              </w:smartTagPr>
              <w:r w:rsidRPr="002356A4">
                <w:rPr>
                  <w:rFonts w:ascii="Times New Roman" w:hAnsi="Times New Roman"/>
                  <w:sz w:val="24"/>
                  <w:szCs w:val="24"/>
                  <w:lang w:val="uk-UA"/>
                </w:rPr>
                <w:t>6 км</w:t>
              </w:r>
            </w:smartTag>
            <w:r w:rsidRPr="002356A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більше за іншого. Знайдіть швидкість кожного пішохода.</w:t>
            </w:r>
          </w:p>
          <w:bookmarkEnd w:id="2"/>
          <w:p w:rsidR="00D14858" w:rsidRPr="002356A4" w:rsidRDefault="00D14858" w:rsidP="00BE41CB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4927" w:type="dxa"/>
            <w:shd w:val="clear" w:color="auto" w:fill="auto"/>
          </w:tcPr>
          <w:p w:rsidR="00D14858" w:rsidRDefault="00D14858" w:rsidP="00BE41CB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bookmarkStart w:id="3" w:name="п2011525224949SlideId257"/>
            <w:r>
              <w:rPr>
                <w:rFonts w:ascii="Times New Roman" w:hAnsi="Times New Roman"/>
                <w:sz w:val="24"/>
                <w:szCs w:val="24"/>
                <w:lang w:val="uk-UA"/>
              </w:rPr>
              <w:t>ІІ варіант</w:t>
            </w:r>
            <w:bookmarkStart w:id="4" w:name="_GoBack"/>
            <w:bookmarkEnd w:id="4"/>
          </w:p>
          <w:p w:rsidR="00D14858" w:rsidRPr="002356A4" w:rsidRDefault="00D14858" w:rsidP="00BE41CB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356A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1°. Розв’яжіть систему </w:t>
            </w:r>
            <w:r w:rsidRPr="002356A4">
              <w:rPr>
                <w:rFonts w:ascii="Times New Roman" w:hAnsi="Times New Roman"/>
                <w:position w:val="-30"/>
                <w:sz w:val="24"/>
                <w:szCs w:val="24"/>
                <w:lang w:val="uk-UA"/>
              </w:rPr>
              <w:object w:dxaOrig="1219" w:dyaOrig="720">
                <v:shape id="_x0000_i1030" type="#_x0000_t75" style="width:60.75pt;height:36pt" o:ole="" o:bordertopcolor="lime" o:borderleftcolor="lime" o:borderbottomcolor="lime" o:borderrightcolor="lime">
                  <v:imagedata r:id="rId12" o:title=""/>
                </v:shape>
                <o:OLEObject Type="Embed" ProgID="Equation.DSMT4" ShapeID="_x0000_i1030" DrawAspect="Content" ObjectID="_1649409752" r:id="rId13"/>
              </w:object>
            </w:r>
            <w:r w:rsidRPr="002356A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методом підстановки.</w:t>
            </w:r>
          </w:p>
          <w:p w:rsidR="00D14858" w:rsidRPr="002356A4" w:rsidRDefault="00D14858" w:rsidP="00BE41CB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356A4">
              <w:rPr>
                <w:rFonts w:ascii="Times New Roman" w:hAnsi="Times New Roman"/>
                <w:sz w:val="24"/>
                <w:szCs w:val="24"/>
                <w:lang w:val="uk-UA"/>
              </w:rPr>
              <w:t>2°. Розв’яжіть систему</w:t>
            </w:r>
            <w:r w:rsidRPr="002356A4">
              <w:rPr>
                <w:rFonts w:ascii="Times New Roman" w:hAnsi="Times New Roman"/>
                <w:position w:val="-30"/>
                <w:sz w:val="24"/>
                <w:szCs w:val="24"/>
                <w:lang w:val="uk-UA"/>
              </w:rPr>
              <w:object w:dxaOrig="1520" w:dyaOrig="720">
                <v:shape id="_x0000_i1031" type="#_x0000_t75" style="width:75.75pt;height:36pt" o:ole="" o:bordertopcolor="lime" o:borderleftcolor="lime" o:borderbottomcolor="lime" o:borderrightcolor="lime">
                  <v:imagedata r:id="rId14" o:title=""/>
                </v:shape>
                <o:OLEObject Type="Embed" ProgID="Equation.DSMT4" ShapeID="_x0000_i1031" DrawAspect="Content" ObjectID="_1649409753" r:id="rId15"/>
              </w:object>
            </w:r>
            <w:r w:rsidRPr="002356A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методом додавання.</w:t>
            </w:r>
          </w:p>
          <w:p w:rsidR="00D14858" w:rsidRPr="002356A4" w:rsidRDefault="00D14858" w:rsidP="00BE41CB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bookmarkStart w:id="5" w:name="п2011525225137SlideId258"/>
            <w:bookmarkEnd w:id="3"/>
            <w:r w:rsidRPr="002356A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3°. Розв’яжіть систему </w:t>
            </w:r>
            <w:r w:rsidRPr="002356A4">
              <w:rPr>
                <w:rFonts w:ascii="Times New Roman" w:hAnsi="Times New Roman"/>
                <w:position w:val="-30"/>
                <w:sz w:val="24"/>
                <w:szCs w:val="24"/>
                <w:lang w:val="uk-UA"/>
              </w:rPr>
              <w:object w:dxaOrig="1440" w:dyaOrig="720">
                <v:shape id="_x0000_i1032" type="#_x0000_t75" style="width:1in;height:36pt" o:ole="" o:bordertopcolor="lime" o:borderleftcolor="lime" o:borderbottomcolor="lime" o:borderrightcolor="lime">
                  <v:imagedata r:id="rId16" o:title=""/>
                </v:shape>
                <o:OLEObject Type="Embed" ProgID="Equation.DSMT4" ShapeID="_x0000_i1032" DrawAspect="Content" ObjectID="_1649409754" r:id="rId17"/>
              </w:object>
            </w:r>
            <w:r w:rsidRPr="002356A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графічно.</w:t>
            </w:r>
          </w:p>
          <w:p w:rsidR="00D14858" w:rsidRPr="002356A4" w:rsidRDefault="00D14858" w:rsidP="00BE41CB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356A4">
              <w:rPr>
                <w:rFonts w:ascii="Times New Roman" w:hAnsi="Times New Roman"/>
                <w:sz w:val="24"/>
                <w:szCs w:val="24"/>
                <w:lang w:val="uk-UA"/>
              </w:rPr>
              <w:t>4*. Розв’яжіть систему рівнянь</w:t>
            </w:r>
          </w:p>
          <w:p w:rsidR="00D14858" w:rsidRPr="002356A4" w:rsidRDefault="00D14858" w:rsidP="00BE41CB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356A4">
              <w:rPr>
                <w:rFonts w:ascii="Times New Roman" w:hAnsi="Times New Roman"/>
                <w:position w:val="-58"/>
                <w:sz w:val="24"/>
                <w:szCs w:val="24"/>
                <w:lang w:val="uk-UA"/>
              </w:rPr>
              <w:object w:dxaOrig="1920" w:dyaOrig="1300">
                <v:shape id="_x0000_i1033" type="#_x0000_t75" style="width:96pt;height:65.25pt" o:ole="" o:bordertopcolor="lime" o:borderleftcolor="lime" o:borderbottomcolor="lime" o:borderrightcolor="lime">
                  <v:imagedata r:id="rId18" o:title=""/>
                </v:shape>
                <o:OLEObject Type="Embed" ProgID="Equation.DSMT4" ShapeID="_x0000_i1033" DrawAspect="Content" ObjectID="_1649409755" r:id="rId19"/>
              </w:object>
            </w:r>
          </w:p>
          <w:p w:rsidR="00D14858" w:rsidRPr="002356A4" w:rsidRDefault="00D14858" w:rsidP="00BE41CB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bookmarkStart w:id="6" w:name="п2011525225152SlideId259"/>
            <w:bookmarkEnd w:id="5"/>
            <w:r w:rsidRPr="002356A4">
              <w:rPr>
                <w:rFonts w:ascii="Times New Roman" w:hAnsi="Times New Roman"/>
                <w:sz w:val="24"/>
                <w:szCs w:val="24"/>
                <w:lang w:val="uk-UA"/>
              </w:rPr>
              <w:t>5*. Розв’яжіть задачу, склавши систему рівнянь.</w:t>
            </w:r>
          </w:p>
          <w:p w:rsidR="00D14858" w:rsidRPr="002356A4" w:rsidRDefault="00D14858" w:rsidP="00BE41CB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356A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Із двох міст, відстань між якими </w:t>
            </w:r>
            <w:smartTag w:uri="urn:schemas-microsoft-com:office:smarttags" w:element="metricconverter">
              <w:smartTagPr>
                <w:attr w:name="ProductID" w:val="53 км"/>
              </w:smartTagPr>
              <w:r w:rsidRPr="002356A4">
                <w:rPr>
                  <w:rFonts w:ascii="Times New Roman" w:hAnsi="Times New Roman"/>
                  <w:sz w:val="24"/>
                  <w:szCs w:val="24"/>
                  <w:lang w:val="uk-UA"/>
                </w:rPr>
                <w:t>53 км</w:t>
              </w:r>
            </w:smartTag>
            <w:r w:rsidRPr="002356A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, одночасно виїхали назустріч один одному два велосипедисти й зустрілись через 2 години. Знайдіть швидкість кожного велосипедиста, якщо відомо, що другий велосипедист долає за 3 год на </w:t>
            </w:r>
            <w:smartTag w:uri="urn:schemas-microsoft-com:office:smarttags" w:element="metricconverter">
              <w:smartTagPr>
                <w:attr w:name="ProductID" w:val="18 км"/>
              </w:smartTagPr>
              <w:r w:rsidRPr="002356A4">
                <w:rPr>
                  <w:rFonts w:ascii="Times New Roman" w:hAnsi="Times New Roman"/>
                  <w:sz w:val="24"/>
                  <w:szCs w:val="24"/>
                  <w:lang w:val="uk-UA"/>
                </w:rPr>
                <w:t>18 км</w:t>
              </w:r>
            </w:smartTag>
            <w:r w:rsidRPr="002356A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більше, ніж перший за 2 год.</w:t>
            </w:r>
          </w:p>
          <w:bookmarkEnd w:id="6"/>
          <w:p w:rsidR="00D14858" w:rsidRPr="002356A4" w:rsidRDefault="00D14858" w:rsidP="00BE41CB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</w:tr>
    </w:tbl>
    <w:p w:rsidR="00D14858" w:rsidRPr="00D14858" w:rsidRDefault="00D14858">
      <w:pPr>
        <w:rPr>
          <w:lang w:val="uk-UA"/>
        </w:rPr>
      </w:pPr>
    </w:p>
    <w:sectPr w:rsidR="00D14858" w:rsidRPr="00D14858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4858"/>
    <w:rsid w:val="00954523"/>
    <w:rsid w:val="00D148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1BBA3696"/>
  <w15:chartTrackingRefBased/>
  <w15:docId w15:val="{90287CFD-F0B3-4704-82AF-542F6DEC9D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74</Words>
  <Characters>996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1</cp:revision>
  <dcterms:created xsi:type="dcterms:W3CDTF">2020-04-26T09:33:00Z</dcterms:created>
  <dcterms:modified xsi:type="dcterms:W3CDTF">2020-04-26T09:36:00Z</dcterms:modified>
</cp:coreProperties>
</file>